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CC7A18" w14:textId="77777777" w:rsidR="005028B3" w:rsidRPr="00442F13" w:rsidRDefault="005028B3" w:rsidP="000616B7">
      <w:pPr>
        <w:rPr>
          <w:sz w:val="32"/>
          <w:szCs w:val="32"/>
        </w:rPr>
      </w:pPr>
      <w:r w:rsidRPr="00442F13">
        <w:rPr>
          <w:sz w:val="32"/>
          <w:szCs w:val="32"/>
        </w:rPr>
        <w:t>INFSCI 2725_DATA ANALYTICS</w:t>
      </w:r>
      <w:r w:rsidR="005A003D">
        <w:rPr>
          <w:sz w:val="32"/>
          <w:szCs w:val="32"/>
        </w:rPr>
        <w:t>_Assignment3</w:t>
      </w:r>
    </w:p>
    <w:p w14:paraId="0574F0EB" w14:textId="77777777" w:rsidR="000616B7" w:rsidRPr="00442F13" w:rsidRDefault="000616B7" w:rsidP="000616B7">
      <w:pPr>
        <w:rPr>
          <w:sz w:val="32"/>
          <w:szCs w:val="32"/>
        </w:rPr>
      </w:pPr>
      <w:proofErr w:type="spellStart"/>
      <w:r w:rsidRPr="00442F13">
        <w:rPr>
          <w:sz w:val="32"/>
          <w:szCs w:val="32"/>
        </w:rPr>
        <w:t>Fengxi</w:t>
      </w:r>
      <w:proofErr w:type="spellEnd"/>
      <w:r w:rsidRPr="00442F13">
        <w:rPr>
          <w:sz w:val="32"/>
          <w:szCs w:val="32"/>
        </w:rPr>
        <w:t xml:space="preserve"> Liu   Jinrong Liu</w:t>
      </w:r>
    </w:p>
    <w:p w14:paraId="724B2722" w14:textId="77777777" w:rsidR="005028B3" w:rsidRDefault="005028B3" w:rsidP="000616B7"/>
    <w:p w14:paraId="4829334B" w14:textId="77777777" w:rsidR="000616B7" w:rsidRPr="00442F13" w:rsidRDefault="005028B3" w:rsidP="005028B3">
      <w:pPr>
        <w:rPr>
          <w:b/>
          <w:sz w:val="28"/>
          <w:szCs w:val="28"/>
        </w:rPr>
      </w:pPr>
      <w:r w:rsidRPr="00442F13">
        <w:rPr>
          <w:b/>
          <w:sz w:val="28"/>
          <w:szCs w:val="28"/>
        </w:rPr>
        <w:t>Model1 House Votes PC:</w:t>
      </w:r>
    </w:p>
    <w:p w14:paraId="6FA1AC78" w14:textId="77777777" w:rsidR="000616B7" w:rsidRPr="00442F13" w:rsidRDefault="000616B7" w:rsidP="000616B7">
      <w:pPr>
        <w:rPr>
          <w:b/>
        </w:rPr>
      </w:pPr>
      <w:r w:rsidRPr="00AD34BA">
        <w:rPr>
          <w:b/>
        </w:rPr>
        <w:t>Q1: Overall classification accuracy</w:t>
      </w:r>
      <w:r>
        <w:tab/>
      </w:r>
    </w:p>
    <w:p w14:paraId="28626AD6" w14:textId="77777777" w:rsidR="000616B7" w:rsidRDefault="000616B7" w:rsidP="000616B7">
      <w:pPr>
        <w:ind w:firstLine="720"/>
      </w:pPr>
      <w:r>
        <w:rPr>
          <w:noProof/>
        </w:rPr>
        <w:drawing>
          <wp:inline distT="0" distB="0" distL="0" distR="0" wp14:anchorId="1507DDA7" wp14:editId="69CF14C0">
            <wp:extent cx="1962150" cy="447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9554D" w14:textId="77777777" w:rsidR="000616B7" w:rsidRDefault="000616B7" w:rsidP="000616B7">
      <w:pPr>
        <w:ind w:firstLine="720"/>
      </w:pPr>
    </w:p>
    <w:p w14:paraId="153A68B5" w14:textId="77777777" w:rsidR="000616B7" w:rsidRPr="00442F13" w:rsidRDefault="000616B7" w:rsidP="000616B7">
      <w:pPr>
        <w:rPr>
          <w:b/>
        </w:rPr>
      </w:pPr>
      <w:r w:rsidRPr="00442F13">
        <w:rPr>
          <w:b/>
        </w:rPr>
        <w:t>Q2: Sensitivity and specificity of two parties</w:t>
      </w:r>
    </w:p>
    <w:p w14:paraId="7CCF9349" w14:textId="77777777" w:rsidR="000616B7" w:rsidRDefault="000616B7" w:rsidP="000616B7">
      <w:r>
        <w:t>Firstly, we get a confusion matrix from the result of validation as follows:</w:t>
      </w:r>
    </w:p>
    <w:p w14:paraId="425245D0" w14:textId="77777777" w:rsidR="000616B7" w:rsidRDefault="000616B7" w:rsidP="000616B7">
      <w:r>
        <w:tab/>
      </w:r>
      <w:r>
        <w:rPr>
          <w:noProof/>
        </w:rPr>
        <w:drawing>
          <wp:inline distT="0" distB="0" distL="0" distR="0" wp14:anchorId="485BF5B9" wp14:editId="0AEE8A3C">
            <wp:extent cx="2695575" cy="676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D24C9" w14:textId="77777777" w:rsidR="000616B7" w:rsidRDefault="000616B7" w:rsidP="000616B7">
      <w:r>
        <w:t>We can get conclusions from this matrix:</w:t>
      </w:r>
    </w:p>
    <w:p w14:paraId="4F892642" w14:textId="77777777" w:rsidR="000616B7" w:rsidRDefault="000616B7" w:rsidP="000616B7">
      <w:r w:rsidRPr="00EC20DF">
        <w:rPr>
          <w:position w:val="-32"/>
        </w:rPr>
        <w:object w:dxaOrig="5560" w:dyaOrig="760" w14:anchorId="328C03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5pt;height:43.55pt" o:ole="">
            <v:imagedata r:id="rId7" o:title=""/>
          </v:shape>
          <o:OLEObject Type="Embed" ProgID="Equation.DSMT4" ShapeID="_x0000_i1025" DrawAspect="Content" ObjectID="_1517687563" r:id="rId8"/>
        </w:object>
      </w:r>
    </w:p>
    <w:p w14:paraId="5B8D99C0" w14:textId="77777777" w:rsidR="000616B7" w:rsidRDefault="000616B7" w:rsidP="000616B7">
      <w:r w:rsidRPr="00EC20DF">
        <w:rPr>
          <w:position w:val="-32"/>
        </w:rPr>
        <w:object w:dxaOrig="5700" w:dyaOrig="760" w14:anchorId="4080ACA3">
          <v:shape id="_x0000_i1026" type="#_x0000_t75" style="width:319pt;height:41.85pt" o:ole="">
            <v:imagedata r:id="rId9" o:title=""/>
          </v:shape>
          <o:OLEObject Type="Embed" ProgID="Equation.DSMT4" ShapeID="_x0000_i1026" DrawAspect="Content" ObjectID="_1517687564" r:id="rId10"/>
        </w:object>
      </w:r>
    </w:p>
    <w:p w14:paraId="62504A8B" w14:textId="77777777" w:rsidR="00442F13" w:rsidRDefault="00442F13" w:rsidP="000616B7"/>
    <w:p w14:paraId="3D4890A3" w14:textId="77777777" w:rsidR="000616B7" w:rsidRPr="00442F13" w:rsidRDefault="000616B7" w:rsidP="000616B7">
      <w:pPr>
        <w:rPr>
          <w:b/>
        </w:rPr>
      </w:pPr>
      <w:r w:rsidRPr="00442F13">
        <w:rPr>
          <w:b/>
        </w:rPr>
        <w:t>Q3: Positive and negative predict value of the two parties:</w:t>
      </w:r>
    </w:p>
    <w:p w14:paraId="23E18466" w14:textId="77777777" w:rsidR="000616B7" w:rsidRDefault="000616B7" w:rsidP="000616B7">
      <w:r>
        <w:t>We can also get this from the confusion matrix</w:t>
      </w:r>
    </w:p>
    <w:p w14:paraId="1DA105F6" w14:textId="77777777" w:rsidR="000616B7" w:rsidRDefault="000616B7" w:rsidP="000616B7">
      <w:r w:rsidRPr="00AD34BA">
        <w:rPr>
          <w:position w:val="-32"/>
        </w:rPr>
        <w:object w:dxaOrig="6960" w:dyaOrig="760" w14:anchorId="236BD2DE">
          <v:shape id="_x0000_i1027" type="#_x0000_t75" style="width:390.15pt;height:42.7pt" o:ole="">
            <v:imagedata r:id="rId11" o:title=""/>
          </v:shape>
          <o:OLEObject Type="Embed" ProgID="Equation.DSMT4" ShapeID="_x0000_i1027" DrawAspect="Content" ObjectID="_1517687565" r:id="rId12"/>
        </w:object>
      </w:r>
    </w:p>
    <w:p w14:paraId="456E7E17" w14:textId="77777777" w:rsidR="000616B7" w:rsidRDefault="000616B7" w:rsidP="000616B7">
      <w:r w:rsidRPr="00AD34BA">
        <w:rPr>
          <w:position w:val="-32"/>
        </w:rPr>
        <w:object w:dxaOrig="7000" w:dyaOrig="760" w14:anchorId="7A854677">
          <v:shape id="_x0000_i1028" type="#_x0000_t75" style="width:396.85pt;height:43.55pt" o:ole="">
            <v:imagedata r:id="rId13" o:title=""/>
          </v:shape>
          <o:OLEObject Type="Embed" ProgID="Equation.DSMT4" ShapeID="_x0000_i1028" DrawAspect="Content" ObjectID="_1517687566" r:id="rId14"/>
        </w:object>
      </w:r>
    </w:p>
    <w:p w14:paraId="3AE81C63" w14:textId="77777777" w:rsidR="000616B7" w:rsidRDefault="000616B7" w:rsidP="000616B7">
      <w:r>
        <w:t>Q4: Calibration curve</w:t>
      </w:r>
    </w:p>
    <w:p w14:paraId="7595C83F" w14:textId="77777777" w:rsidR="000616B7" w:rsidRDefault="000616B7" w:rsidP="000616B7">
      <w:r>
        <w:t xml:space="preserve">Algorithm: Binning    Selected Bin count </w:t>
      </w:r>
      <w:proofErr w:type="gramStart"/>
      <w:r>
        <w:t>is :</w:t>
      </w:r>
      <w:proofErr w:type="gramEnd"/>
      <w:r>
        <w:t xml:space="preserve"> 10 (default)</w:t>
      </w:r>
    </w:p>
    <w:p w14:paraId="0E300144" w14:textId="77777777" w:rsidR="000616B7" w:rsidRDefault="000616B7" w:rsidP="000616B7">
      <w:r>
        <w:lastRenderedPageBreak/>
        <w:t>We can draw the two Calibration curves of two parties:</w:t>
      </w:r>
    </w:p>
    <w:p w14:paraId="62AD423A" w14:textId="77777777" w:rsidR="000616B7" w:rsidRDefault="000616B7" w:rsidP="000616B7">
      <w:r>
        <w:rPr>
          <w:noProof/>
        </w:rPr>
        <w:drawing>
          <wp:inline distT="0" distB="0" distL="0" distR="0" wp14:anchorId="2D546B27" wp14:editId="1A9F8997">
            <wp:extent cx="5026512" cy="3773106"/>
            <wp:effectExtent l="0" t="0" r="3175" b="1206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35303" cy="377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29193" w14:textId="77777777" w:rsidR="000616B7" w:rsidRPr="00EC20DF" w:rsidRDefault="000616B7" w:rsidP="005A003D">
      <w:r>
        <w:rPr>
          <w:noProof/>
        </w:rPr>
        <w:drawing>
          <wp:inline distT="0" distB="0" distL="0" distR="0" wp14:anchorId="756E3833" wp14:editId="206EEE45">
            <wp:extent cx="5080635" cy="381373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35623" cy="38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77A76" w14:textId="77777777" w:rsidR="000616B7" w:rsidRPr="00442F13" w:rsidRDefault="00442F13" w:rsidP="000616B7">
      <w:pPr>
        <w:rPr>
          <w:rStyle w:val="Strong"/>
          <w:sz w:val="28"/>
          <w:szCs w:val="28"/>
        </w:rPr>
      </w:pPr>
      <w:r>
        <w:rPr>
          <w:rStyle w:val="Strong"/>
          <w:sz w:val="28"/>
          <w:szCs w:val="28"/>
        </w:rPr>
        <w:t>Model</w:t>
      </w:r>
      <w:r w:rsidR="000616B7" w:rsidRPr="00442F13">
        <w:rPr>
          <w:rStyle w:val="Strong"/>
          <w:sz w:val="28"/>
          <w:szCs w:val="28"/>
        </w:rPr>
        <w:t>2 House Votes Naïve</w:t>
      </w:r>
    </w:p>
    <w:p w14:paraId="2D91D457" w14:textId="77777777" w:rsidR="000616B7" w:rsidRPr="000616B7" w:rsidRDefault="000616B7" w:rsidP="000616B7">
      <w:pPr>
        <w:rPr>
          <w:rStyle w:val="Strong"/>
          <w:bCs w:val="0"/>
        </w:rPr>
      </w:pPr>
      <w:r w:rsidRPr="00AD34BA">
        <w:rPr>
          <w:b/>
        </w:rPr>
        <w:t>Q1: Overall classification accuracy</w:t>
      </w:r>
    </w:p>
    <w:p w14:paraId="4E8BCE6B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5AB79CB7" wp14:editId="5103F58A">
            <wp:extent cx="2066925" cy="5334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ABD47" w14:textId="77777777" w:rsidR="000616B7" w:rsidRDefault="000616B7" w:rsidP="000616B7">
      <w:pPr>
        <w:rPr>
          <w:b/>
          <w:bCs/>
        </w:rPr>
      </w:pPr>
    </w:p>
    <w:p w14:paraId="53BC47E6" w14:textId="77777777" w:rsidR="000616B7" w:rsidRPr="005028B3" w:rsidRDefault="000616B7" w:rsidP="000616B7">
      <w:pPr>
        <w:rPr>
          <w:b/>
        </w:rPr>
      </w:pPr>
      <w:r w:rsidRPr="005028B3">
        <w:rPr>
          <w:b/>
        </w:rPr>
        <w:t>Q2: Sensitivity and specificity of two parties</w:t>
      </w:r>
    </w:p>
    <w:p w14:paraId="791F2D19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1FEF9FE7" wp14:editId="46D6228E">
            <wp:extent cx="2371725" cy="5905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22386" w14:textId="77777777" w:rsidR="00442F13" w:rsidRDefault="00442F13" w:rsidP="00442F13">
      <w:r>
        <w:t>We can get conclusions from this matrix:</w:t>
      </w:r>
    </w:p>
    <w:p w14:paraId="1EE9A6DF" w14:textId="77777777" w:rsidR="000616B7" w:rsidRDefault="000616B7" w:rsidP="000616B7">
      <w:pPr>
        <w:rPr>
          <w:b/>
          <w:bCs/>
        </w:rPr>
      </w:pPr>
    </w:p>
    <w:p w14:paraId="04B36EAA" w14:textId="77777777" w:rsidR="000616B7" w:rsidRDefault="00EF7610" w:rsidP="000616B7">
      <w:pPr>
        <w:rPr>
          <w:b/>
          <w:bCs/>
        </w:rPr>
      </w:pPr>
      <w:r w:rsidRPr="00EF7610">
        <w:rPr>
          <w:b/>
          <w:bCs/>
        </w:rPr>
        <w:drawing>
          <wp:inline distT="0" distB="0" distL="0" distR="0" wp14:anchorId="4F9EF1E0" wp14:editId="1FB1F452">
            <wp:extent cx="4279900" cy="330200"/>
            <wp:effectExtent l="0" t="0" r="1270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7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92554" w14:textId="77777777" w:rsidR="00EF7610" w:rsidRDefault="005028B3" w:rsidP="000616B7">
      <w:pPr>
        <w:rPr>
          <w:b/>
          <w:bCs/>
        </w:rPr>
      </w:pPr>
      <w:r w:rsidRPr="005028B3">
        <w:rPr>
          <w:b/>
          <w:bCs/>
        </w:rPr>
        <w:drawing>
          <wp:inline distT="0" distB="0" distL="0" distR="0" wp14:anchorId="08F6AE62" wp14:editId="7A8C88BD">
            <wp:extent cx="4330700" cy="330200"/>
            <wp:effectExtent l="0" t="0" r="1270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30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A02D9" w14:textId="77777777" w:rsidR="005028B3" w:rsidRDefault="005028B3" w:rsidP="000616B7">
      <w:pPr>
        <w:rPr>
          <w:b/>
          <w:bCs/>
        </w:rPr>
      </w:pPr>
    </w:p>
    <w:p w14:paraId="411C1812" w14:textId="77777777" w:rsidR="005028B3" w:rsidRPr="00442F13" w:rsidRDefault="005028B3" w:rsidP="000616B7">
      <w:pPr>
        <w:rPr>
          <w:b/>
        </w:rPr>
      </w:pPr>
      <w:r w:rsidRPr="00442F13">
        <w:rPr>
          <w:b/>
        </w:rPr>
        <w:t>Q3: Positive and negative predict value of the two parties</w:t>
      </w:r>
    </w:p>
    <w:p w14:paraId="6DD45130" w14:textId="77777777" w:rsidR="005028B3" w:rsidRDefault="005028B3" w:rsidP="000616B7">
      <w:r>
        <w:t>We can also get this from the confusion matrix:</w:t>
      </w:r>
    </w:p>
    <w:p w14:paraId="053B98CD" w14:textId="77777777" w:rsidR="005028B3" w:rsidRDefault="005028B3" w:rsidP="000616B7">
      <w:r w:rsidRPr="005028B3">
        <w:drawing>
          <wp:inline distT="0" distB="0" distL="0" distR="0" wp14:anchorId="7C66C221" wp14:editId="0D32556A">
            <wp:extent cx="5309235" cy="319537"/>
            <wp:effectExtent l="0" t="0" r="0" b="1079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13972" cy="31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19569" w14:textId="77777777" w:rsidR="005028B3" w:rsidRDefault="005028B3" w:rsidP="000616B7">
      <w:r w:rsidRPr="005028B3">
        <w:drawing>
          <wp:inline distT="0" distB="0" distL="0" distR="0" wp14:anchorId="5F038CDC" wp14:editId="263FCD75">
            <wp:extent cx="5309235" cy="313016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04563" cy="32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DCC09" w14:textId="77777777" w:rsidR="005028B3" w:rsidRDefault="005028B3" w:rsidP="005028B3"/>
    <w:p w14:paraId="62796EE0" w14:textId="77777777" w:rsidR="005028B3" w:rsidRPr="00442F13" w:rsidRDefault="005028B3" w:rsidP="000616B7">
      <w:pPr>
        <w:rPr>
          <w:b/>
        </w:rPr>
      </w:pPr>
      <w:r w:rsidRPr="00442F13">
        <w:rPr>
          <w:b/>
        </w:rPr>
        <w:t>Q4: Calibration curve</w:t>
      </w:r>
    </w:p>
    <w:p w14:paraId="679F8015" w14:textId="77777777" w:rsidR="000616B7" w:rsidRDefault="005A003D" w:rsidP="000616B7">
      <w:pPr>
        <w:rPr>
          <w:b/>
          <w:bCs/>
        </w:rPr>
      </w:pPr>
      <w:r>
        <w:rPr>
          <w:b/>
          <w:bCs/>
        </w:rPr>
        <w:t>Democrat</w:t>
      </w:r>
      <w:r w:rsidR="000616B7">
        <w:rPr>
          <w:b/>
          <w:bCs/>
        </w:rPr>
        <w:t>:</w:t>
      </w:r>
    </w:p>
    <w:p w14:paraId="6D01975E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1FF87FEC" wp14:editId="1B504E83">
            <wp:extent cx="4876019" cy="3660140"/>
            <wp:effectExtent l="0" t="0" r="127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87760" cy="366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8E702" w14:textId="77777777" w:rsidR="000616B7" w:rsidRDefault="000616B7" w:rsidP="000616B7">
      <w:pPr>
        <w:rPr>
          <w:b/>
          <w:bCs/>
        </w:rPr>
      </w:pPr>
      <w:r>
        <w:rPr>
          <w:b/>
          <w:bCs/>
        </w:rPr>
        <w:t>Republican:</w:t>
      </w:r>
    </w:p>
    <w:p w14:paraId="63632D4A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72E0BFE5" wp14:editId="332E98E5">
            <wp:extent cx="4852035" cy="364213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60336" cy="364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D4992" w14:textId="77777777" w:rsidR="000616B7" w:rsidRDefault="000616B7" w:rsidP="000616B7">
      <w:pPr>
        <w:rPr>
          <w:b/>
          <w:bCs/>
        </w:rPr>
      </w:pPr>
    </w:p>
    <w:p w14:paraId="548C5023" w14:textId="77777777" w:rsidR="00442F13" w:rsidRPr="00442F13" w:rsidRDefault="00442F13" w:rsidP="000616B7">
      <w:pPr>
        <w:rPr>
          <w:b/>
          <w:bCs/>
          <w:sz w:val="28"/>
          <w:szCs w:val="28"/>
        </w:rPr>
      </w:pPr>
      <w:r w:rsidRPr="00442F13">
        <w:rPr>
          <w:b/>
          <w:bCs/>
          <w:sz w:val="28"/>
          <w:szCs w:val="28"/>
        </w:rPr>
        <w:t xml:space="preserve">Model3 </w:t>
      </w:r>
      <w:r w:rsidR="000616B7" w:rsidRPr="00442F13">
        <w:rPr>
          <w:b/>
          <w:bCs/>
          <w:sz w:val="28"/>
          <w:szCs w:val="28"/>
        </w:rPr>
        <w:t>House-Votes-Manual:</w:t>
      </w:r>
    </w:p>
    <w:p w14:paraId="25EB3059" w14:textId="77777777" w:rsidR="00442F13" w:rsidRPr="00442F13" w:rsidRDefault="00442F13" w:rsidP="000616B7">
      <w:pPr>
        <w:rPr>
          <w:b/>
        </w:rPr>
      </w:pPr>
      <w:r w:rsidRPr="00AD34BA">
        <w:rPr>
          <w:b/>
        </w:rPr>
        <w:t>Q1: Overall classification accuracy</w:t>
      </w:r>
    </w:p>
    <w:p w14:paraId="4AAA93CF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1DAC67D4" wp14:editId="7A17F34C">
            <wp:extent cx="1981200" cy="5238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53F00" w14:textId="77777777" w:rsidR="00442F13" w:rsidRDefault="00442F13" w:rsidP="000616B7">
      <w:pPr>
        <w:rPr>
          <w:b/>
          <w:bCs/>
        </w:rPr>
      </w:pPr>
    </w:p>
    <w:p w14:paraId="377E8B76" w14:textId="77777777" w:rsidR="00442F13" w:rsidRDefault="00442F13" w:rsidP="000616B7">
      <w:pPr>
        <w:rPr>
          <w:b/>
        </w:rPr>
      </w:pPr>
      <w:r w:rsidRPr="005238E0">
        <w:rPr>
          <w:b/>
        </w:rPr>
        <w:t>Q2: Sensitivity and specificity of two parties</w:t>
      </w:r>
    </w:p>
    <w:p w14:paraId="0CB90B02" w14:textId="77777777" w:rsidR="00442F13" w:rsidRPr="00442F13" w:rsidRDefault="00442F13" w:rsidP="000616B7">
      <w:r>
        <w:t>We can get conclusions from this matrix:</w:t>
      </w:r>
    </w:p>
    <w:p w14:paraId="31E7F6BD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03DDAF29" wp14:editId="6A9577CE">
            <wp:extent cx="2438400" cy="6096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16E2E" w14:textId="77777777" w:rsidR="00442F13" w:rsidRDefault="00442F13" w:rsidP="000616B7">
      <w:r w:rsidRPr="005238E0">
        <w:rPr>
          <w:position w:val="-32"/>
        </w:rPr>
        <w:object w:dxaOrig="5539" w:dyaOrig="760" w14:anchorId="1F31D1FE">
          <v:shape id="_x0000_i1029" type="#_x0000_t75" style="width:352.45pt;height:47.7pt" o:ole="">
            <v:imagedata r:id="rId27" o:title=""/>
          </v:shape>
          <o:OLEObject Type="Embed" ProgID="Equation.DSMT4" ShapeID="_x0000_i1029" DrawAspect="Content" ObjectID="_1517687567" r:id="rId28"/>
        </w:object>
      </w:r>
    </w:p>
    <w:p w14:paraId="0B1C9310" w14:textId="77777777" w:rsidR="00442F13" w:rsidRDefault="00442F13" w:rsidP="000616B7">
      <w:r w:rsidRPr="005238E0">
        <w:rPr>
          <w:position w:val="-32"/>
        </w:rPr>
        <w:object w:dxaOrig="5620" w:dyaOrig="760" w14:anchorId="5551BA7D">
          <v:shape id="_x0000_i1030" type="#_x0000_t75" style="width:343.25pt;height:46.05pt" o:ole="">
            <v:imagedata r:id="rId29" o:title=""/>
          </v:shape>
          <o:OLEObject Type="Embed" ProgID="Equation.DSMT4" ShapeID="_x0000_i1030" DrawAspect="Content" ObjectID="_1517687568" r:id="rId30"/>
        </w:object>
      </w:r>
    </w:p>
    <w:p w14:paraId="624270B4" w14:textId="77777777" w:rsidR="00442F13" w:rsidRDefault="00442F13" w:rsidP="000616B7"/>
    <w:p w14:paraId="29EA8375" w14:textId="77777777" w:rsidR="00442F13" w:rsidRPr="005238E0" w:rsidRDefault="00442F13" w:rsidP="00442F13">
      <w:pPr>
        <w:rPr>
          <w:b/>
        </w:rPr>
      </w:pPr>
      <w:r w:rsidRPr="005238E0">
        <w:rPr>
          <w:b/>
        </w:rPr>
        <w:t>Q3: Positive and negative predict value of the two parties:</w:t>
      </w:r>
    </w:p>
    <w:p w14:paraId="24C1DFB8" w14:textId="77777777" w:rsidR="00442F13" w:rsidRDefault="00442F13" w:rsidP="00442F13">
      <w:r>
        <w:t>We can also get this from the confusion matrix</w:t>
      </w:r>
    </w:p>
    <w:p w14:paraId="3CB062DF" w14:textId="77777777" w:rsidR="00442F13" w:rsidRDefault="00442F13" w:rsidP="00442F13">
      <w:r w:rsidRPr="005238E0">
        <w:rPr>
          <w:position w:val="-32"/>
        </w:rPr>
        <w:object w:dxaOrig="6979" w:dyaOrig="760" w14:anchorId="3B6C369C">
          <v:shape id="_x0000_i1031" type="#_x0000_t75" style="width:405.2pt;height:43.55pt" o:ole="">
            <v:imagedata r:id="rId31" o:title=""/>
          </v:shape>
          <o:OLEObject Type="Embed" ProgID="Equation.DSMT4" ShapeID="_x0000_i1031" DrawAspect="Content" ObjectID="_1517687569" r:id="rId32"/>
        </w:object>
      </w:r>
    </w:p>
    <w:p w14:paraId="55CDD45C" w14:textId="77777777" w:rsidR="00442F13" w:rsidRDefault="00442F13" w:rsidP="00442F13"/>
    <w:p w14:paraId="5458B4F9" w14:textId="77777777" w:rsidR="00442F13" w:rsidRDefault="00442F13" w:rsidP="00442F13">
      <w:pPr>
        <w:rPr>
          <w:b/>
          <w:bCs/>
        </w:rPr>
      </w:pPr>
      <w:r w:rsidRPr="005238E0">
        <w:rPr>
          <w:b/>
          <w:bCs/>
          <w:position w:val="-32"/>
        </w:rPr>
        <w:object w:dxaOrig="7119" w:dyaOrig="760" w14:anchorId="4177D969">
          <v:shape id="_x0000_i1032" type="#_x0000_t75" style="width:355.8pt;height:37.65pt" o:ole="">
            <v:imagedata r:id="rId33" o:title=""/>
          </v:shape>
          <o:OLEObject Type="Embed" ProgID="Equation.DSMT4" ShapeID="_x0000_i1032" DrawAspect="Content" ObjectID="_1517687570" r:id="rId34"/>
        </w:object>
      </w:r>
    </w:p>
    <w:p w14:paraId="6A238F58" w14:textId="77777777" w:rsidR="00442F13" w:rsidRDefault="00442F13" w:rsidP="00442F13">
      <w:pPr>
        <w:rPr>
          <w:b/>
          <w:bCs/>
        </w:rPr>
      </w:pPr>
    </w:p>
    <w:p w14:paraId="713F0978" w14:textId="77777777" w:rsidR="00442F13" w:rsidRPr="005238E0" w:rsidRDefault="00442F13" w:rsidP="00442F13">
      <w:pPr>
        <w:rPr>
          <w:b/>
        </w:rPr>
      </w:pPr>
      <w:r w:rsidRPr="005238E0">
        <w:rPr>
          <w:b/>
        </w:rPr>
        <w:t>Q4: Calibration curve</w:t>
      </w:r>
    </w:p>
    <w:p w14:paraId="1A5B2D05" w14:textId="77777777" w:rsidR="00442F13" w:rsidRDefault="00442F13" w:rsidP="00442F13">
      <w:r>
        <w:t xml:space="preserve">Algorithm: Binning    Selected Bin count </w:t>
      </w:r>
      <w:proofErr w:type="gramStart"/>
      <w:r>
        <w:t>is :</w:t>
      </w:r>
      <w:proofErr w:type="gramEnd"/>
      <w:r>
        <w:t xml:space="preserve"> 10 (default)</w:t>
      </w:r>
    </w:p>
    <w:p w14:paraId="36DAC600" w14:textId="77777777" w:rsidR="00442F13" w:rsidRDefault="00442F13" w:rsidP="00442F13">
      <w:r>
        <w:t>We can draw the two Calibration curves of two parties:</w:t>
      </w:r>
    </w:p>
    <w:p w14:paraId="01EAB5C9" w14:textId="77777777" w:rsidR="005A003D" w:rsidRPr="005A003D" w:rsidRDefault="005A003D" w:rsidP="00442F13"/>
    <w:p w14:paraId="244C93F2" w14:textId="77777777" w:rsidR="000616B7" w:rsidRDefault="000616B7" w:rsidP="000616B7">
      <w:pPr>
        <w:rPr>
          <w:b/>
          <w:bCs/>
        </w:rPr>
      </w:pPr>
      <w:r>
        <w:rPr>
          <w:b/>
          <w:bCs/>
        </w:rPr>
        <w:t>Demo:</w:t>
      </w:r>
    </w:p>
    <w:p w14:paraId="28D48009" w14:textId="77777777" w:rsidR="000616B7" w:rsidRDefault="000616B7" w:rsidP="000616B7">
      <w:pPr>
        <w:rPr>
          <w:b/>
          <w:bCs/>
        </w:rPr>
      </w:pPr>
      <w:r>
        <w:rPr>
          <w:noProof/>
        </w:rPr>
        <w:drawing>
          <wp:inline distT="0" distB="0" distL="0" distR="0" wp14:anchorId="032217B8" wp14:editId="4DF4A750">
            <wp:extent cx="4852035" cy="364213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75972" cy="366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0B0EF" w14:textId="77777777" w:rsidR="000616B7" w:rsidRDefault="000616B7" w:rsidP="000616B7">
      <w:pPr>
        <w:rPr>
          <w:b/>
          <w:bCs/>
        </w:rPr>
      </w:pPr>
      <w:proofErr w:type="spellStart"/>
      <w:r>
        <w:rPr>
          <w:b/>
          <w:bCs/>
        </w:rPr>
        <w:t>Repub</w:t>
      </w:r>
      <w:proofErr w:type="spellEnd"/>
      <w:r>
        <w:rPr>
          <w:b/>
          <w:bCs/>
        </w:rPr>
        <w:t>:</w:t>
      </w:r>
    </w:p>
    <w:p w14:paraId="7BD0AE97" w14:textId="77777777" w:rsidR="00481A33" w:rsidRDefault="000616B7">
      <w:r>
        <w:rPr>
          <w:noProof/>
        </w:rPr>
        <w:drawing>
          <wp:inline distT="0" distB="0" distL="0" distR="0" wp14:anchorId="7E379097" wp14:editId="34B2DF13">
            <wp:extent cx="4897266" cy="3676089"/>
            <wp:effectExtent l="0" t="0" r="508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05754" cy="3682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6DB1B" w14:textId="77777777" w:rsidR="009719B6" w:rsidRPr="00E13F2E" w:rsidRDefault="009719B6">
      <w:pPr>
        <w:rPr>
          <w:b/>
          <w:sz w:val="28"/>
          <w:szCs w:val="28"/>
        </w:rPr>
      </w:pPr>
      <w:r w:rsidRPr="00E13F2E">
        <w:rPr>
          <w:b/>
          <w:sz w:val="28"/>
          <w:szCs w:val="28"/>
        </w:rPr>
        <w:t>Observations:</w:t>
      </w:r>
    </w:p>
    <w:p w14:paraId="5AD06536" w14:textId="7105258D" w:rsidR="009719B6" w:rsidRDefault="00903787">
      <w:r>
        <w:t xml:space="preserve">From the value of sensitivity and specificity </w:t>
      </w:r>
      <w:r w:rsidR="00E74101">
        <w:t>as well as the positive and negative predict value of each model, we can see that PC model and Manual model work better than Naïve model</w:t>
      </w:r>
      <w:r w:rsidR="0080173F">
        <w:t>.</w:t>
      </w:r>
      <w:bookmarkStart w:id="0" w:name="_GoBack"/>
      <w:bookmarkEnd w:id="0"/>
    </w:p>
    <w:sectPr w:rsidR="009719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1C34300"/>
    <w:multiLevelType w:val="hybridMultilevel"/>
    <w:tmpl w:val="638688DA"/>
    <w:lvl w:ilvl="0" w:tplc="A26A24B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16B7"/>
    <w:rsid w:val="000616B7"/>
    <w:rsid w:val="00202291"/>
    <w:rsid w:val="00442F13"/>
    <w:rsid w:val="005028B3"/>
    <w:rsid w:val="005A003D"/>
    <w:rsid w:val="0080173F"/>
    <w:rsid w:val="00903787"/>
    <w:rsid w:val="009719B6"/>
    <w:rsid w:val="00B63E32"/>
    <w:rsid w:val="00E13F2E"/>
    <w:rsid w:val="00E74101"/>
    <w:rsid w:val="00EF7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176DA83E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16B7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616B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616B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0616B7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0616B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2.emf"/><Relationship Id="rId21" Type="http://schemas.openxmlformats.org/officeDocument/2006/relationships/image" Target="media/image13.emf"/><Relationship Id="rId22" Type="http://schemas.openxmlformats.org/officeDocument/2006/relationships/image" Target="media/image14.emf"/><Relationship Id="rId23" Type="http://schemas.openxmlformats.org/officeDocument/2006/relationships/image" Target="media/image15.png"/><Relationship Id="rId24" Type="http://schemas.openxmlformats.org/officeDocument/2006/relationships/image" Target="media/image16.png"/><Relationship Id="rId25" Type="http://schemas.openxmlformats.org/officeDocument/2006/relationships/image" Target="media/image17.png"/><Relationship Id="rId26" Type="http://schemas.openxmlformats.org/officeDocument/2006/relationships/image" Target="media/image18.png"/><Relationship Id="rId27" Type="http://schemas.openxmlformats.org/officeDocument/2006/relationships/image" Target="media/image19.wmf"/><Relationship Id="rId28" Type="http://schemas.openxmlformats.org/officeDocument/2006/relationships/oleObject" Target="embeddings/oleObject5.bin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oleObject" Target="embeddings/oleObject6.bin"/><Relationship Id="rId31" Type="http://schemas.openxmlformats.org/officeDocument/2006/relationships/image" Target="media/image21.wmf"/><Relationship Id="rId32" Type="http://schemas.openxmlformats.org/officeDocument/2006/relationships/oleObject" Target="embeddings/oleObject7.bin"/><Relationship Id="rId9" Type="http://schemas.openxmlformats.org/officeDocument/2006/relationships/image" Target="media/image4.wmf"/><Relationship Id="rId6" Type="http://schemas.openxmlformats.org/officeDocument/2006/relationships/image" Target="media/image2.png"/><Relationship Id="rId7" Type="http://schemas.openxmlformats.org/officeDocument/2006/relationships/image" Target="media/image3.wmf"/><Relationship Id="rId8" Type="http://schemas.openxmlformats.org/officeDocument/2006/relationships/oleObject" Target="embeddings/oleObject1.bin"/><Relationship Id="rId33" Type="http://schemas.openxmlformats.org/officeDocument/2006/relationships/image" Target="media/image22.wmf"/><Relationship Id="rId34" Type="http://schemas.openxmlformats.org/officeDocument/2006/relationships/oleObject" Target="embeddings/oleObject8.bin"/><Relationship Id="rId35" Type="http://schemas.openxmlformats.org/officeDocument/2006/relationships/image" Target="media/image23.png"/><Relationship Id="rId36" Type="http://schemas.openxmlformats.org/officeDocument/2006/relationships/image" Target="media/image24.png"/><Relationship Id="rId10" Type="http://schemas.openxmlformats.org/officeDocument/2006/relationships/oleObject" Target="embeddings/oleObject2.bin"/><Relationship Id="rId11" Type="http://schemas.openxmlformats.org/officeDocument/2006/relationships/image" Target="media/image5.wmf"/><Relationship Id="rId12" Type="http://schemas.openxmlformats.org/officeDocument/2006/relationships/oleObject" Target="embeddings/oleObject3.bin"/><Relationship Id="rId13" Type="http://schemas.openxmlformats.org/officeDocument/2006/relationships/image" Target="media/image6.wmf"/><Relationship Id="rId14" Type="http://schemas.openxmlformats.org/officeDocument/2006/relationships/oleObject" Target="embeddings/oleObject4.bin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image" Target="media/image11.emf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7</Pages>
  <Words>253</Words>
  <Characters>1446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, Jinrong</dc:creator>
  <cp:keywords/>
  <dc:description/>
  <cp:lastModifiedBy>Liu, Jinrong</cp:lastModifiedBy>
  <cp:revision>2</cp:revision>
  <dcterms:created xsi:type="dcterms:W3CDTF">2016-02-23T01:02:00Z</dcterms:created>
  <dcterms:modified xsi:type="dcterms:W3CDTF">2016-02-23T04:05:00Z</dcterms:modified>
</cp:coreProperties>
</file>